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E7FDA0" w14:textId="77777777" w:rsidR="0047431A" w:rsidRDefault="008070C4">
      <w:r w:rsidRPr="008070C4">
        <w:rPr>
          <w:b/>
          <w:sz w:val="28"/>
        </w:rPr>
        <w:t>8.6 Solve Rational Equations</w:t>
      </w:r>
      <w:r w:rsidRPr="008070C4">
        <w:rPr>
          <w:b/>
          <w:sz w:val="28"/>
        </w:rPr>
        <w:tab/>
      </w:r>
      <w:r>
        <w:tab/>
      </w:r>
      <w:r>
        <w:tab/>
      </w:r>
      <w:r>
        <w:tab/>
        <w:t xml:space="preserve">   Name: ____________________________________</w:t>
      </w:r>
    </w:p>
    <w:p w14:paraId="7EF9977F" w14:textId="77777777" w:rsidR="008070C4" w:rsidRDefault="008070C4"/>
    <w:p w14:paraId="3435D3B8" w14:textId="77777777" w:rsidR="00230711" w:rsidRDefault="00230711"/>
    <w:p w14:paraId="10080A52" w14:textId="77777777" w:rsidR="00230711" w:rsidRDefault="00230711"/>
    <w:p w14:paraId="1F80A26A" w14:textId="77777777" w:rsidR="00230711" w:rsidRDefault="00230711"/>
    <w:p w14:paraId="4835E211" w14:textId="77777777" w:rsidR="008070C4" w:rsidRDefault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t>Example 1</w:t>
      </w:r>
      <w:r w:rsidRPr="008070C4">
        <w:rPr>
          <w:color w:val="1F497D" w:themeColor="text2"/>
        </w:rPr>
        <w:t xml:space="preserve">: </w:t>
      </w:r>
      <w:r w:rsidR="003E71BE">
        <w:rPr>
          <w:color w:val="1F497D" w:themeColor="text2"/>
        </w:rPr>
        <w:t>Solve a rational inequality using a ta</w:t>
      </w:r>
      <w:r w:rsidR="006244FC">
        <w:rPr>
          <w:color w:val="1F497D" w:themeColor="text2"/>
        </w:rPr>
        <w:t>ble.</w:t>
      </w:r>
    </w:p>
    <w:p w14:paraId="562E74A0" w14:textId="77777777" w:rsidR="008070C4" w:rsidRDefault="008070C4">
      <w:pPr>
        <w:rPr>
          <w:color w:val="1F497D" w:themeColor="text2"/>
        </w:rPr>
      </w:pPr>
    </w:p>
    <w:p w14:paraId="4F3CFEC8" w14:textId="77777777" w:rsidR="008070C4" w:rsidRDefault="008070C4">
      <w:r>
        <w:tab/>
      </w:r>
      <w:r w:rsidR="006244FC">
        <w:t>Use a table to solve</w:t>
      </w:r>
      <w:r>
        <w:t xml:space="preserve"> </w:t>
      </w:r>
      <w:r w:rsidR="006244FC" w:rsidRPr="008070C4">
        <w:rPr>
          <w:position w:val="-24"/>
        </w:rPr>
        <w:object w:dxaOrig="1460" w:dyaOrig="660" w14:anchorId="652FDE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pt;height:32.95pt" o:ole="">
            <v:imagedata r:id="rId5" o:title=""/>
          </v:shape>
          <o:OLEObject Type="Embed" ProgID="Equation.DSMT4" ShapeID="_x0000_i1025" DrawAspect="Content" ObjectID="_1331924880" r:id="rId6"/>
        </w:object>
      </w:r>
      <w:r w:rsidR="006244FC">
        <w:t>.</w:t>
      </w:r>
    </w:p>
    <w:p w14:paraId="720724A2" w14:textId="77777777" w:rsidR="008070C4" w:rsidRDefault="008070C4"/>
    <w:p w14:paraId="17153CDC" w14:textId="77777777" w:rsidR="008070C4" w:rsidRDefault="008070C4"/>
    <w:p w14:paraId="24CC8DE1" w14:textId="77777777" w:rsidR="008070C4" w:rsidRPr="008070C4" w:rsidRDefault="008070C4"/>
    <w:p w14:paraId="566BAEED" w14:textId="77777777" w:rsidR="008070C4" w:rsidRDefault="008070C4">
      <w:pPr>
        <w:rPr>
          <w:color w:val="1F497D" w:themeColor="text2"/>
        </w:rPr>
      </w:pPr>
    </w:p>
    <w:p w14:paraId="18513A2D" w14:textId="77777777" w:rsidR="00230711" w:rsidRDefault="00230711">
      <w:pPr>
        <w:rPr>
          <w:color w:val="1F497D" w:themeColor="text2"/>
        </w:rPr>
      </w:pPr>
    </w:p>
    <w:p w14:paraId="7C22B128" w14:textId="77777777" w:rsidR="00FA7E23" w:rsidRDefault="00FA7E23">
      <w:pPr>
        <w:rPr>
          <w:color w:val="1F497D" w:themeColor="text2"/>
        </w:rPr>
      </w:pPr>
    </w:p>
    <w:p w14:paraId="61CACBFE" w14:textId="77777777" w:rsidR="00230711" w:rsidRDefault="00230711">
      <w:pPr>
        <w:rPr>
          <w:color w:val="1F497D" w:themeColor="text2"/>
        </w:rPr>
      </w:pPr>
    </w:p>
    <w:p w14:paraId="2F922CB4" w14:textId="77777777" w:rsidR="00230711" w:rsidRDefault="00230711">
      <w:pPr>
        <w:rPr>
          <w:color w:val="1F497D" w:themeColor="text2"/>
        </w:rPr>
      </w:pPr>
    </w:p>
    <w:p w14:paraId="15C9C4D1" w14:textId="77777777" w:rsidR="00230711" w:rsidRDefault="00230711">
      <w:pPr>
        <w:rPr>
          <w:color w:val="1F497D" w:themeColor="text2"/>
        </w:rPr>
      </w:pPr>
    </w:p>
    <w:p w14:paraId="78904E14" w14:textId="77777777" w:rsidR="00230711" w:rsidRDefault="00230711">
      <w:pPr>
        <w:rPr>
          <w:color w:val="1F497D" w:themeColor="text2"/>
        </w:rPr>
      </w:pPr>
    </w:p>
    <w:p w14:paraId="53105265" w14:textId="77777777" w:rsidR="00230711" w:rsidRDefault="00230711">
      <w:pPr>
        <w:rPr>
          <w:color w:val="1F497D" w:themeColor="text2"/>
        </w:rPr>
      </w:pPr>
    </w:p>
    <w:p w14:paraId="3C00B2B4" w14:textId="77777777" w:rsidR="00230711" w:rsidRDefault="00230711">
      <w:pPr>
        <w:rPr>
          <w:color w:val="1F497D" w:themeColor="text2"/>
        </w:rPr>
      </w:pPr>
    </w:p>
    <w:p w14:paraId="01D47EA8" w14:textId="77777777" w:rsidR="00230711" w:rsidRDefault="00230711">
      <w:pPr>
        <w:rPr>
          <w:color w:val="1F497D" w:themeColor="text2"/>
        </w:rPr>
      </w:pPr>
    </w:p>
    <w:p w14:paraId="500BAFA6" w14:textId="77777777" w:rsidR="00230711" w:rsidRDefault="00230711">
      <w:pPr>
        <w:rPr>
          <w:color w:val="1F497D" w:themeColor="text2"/>
        </w:rPr>
      </w:pPr>
    </w:p>
    <w:p w14:paraId="6B5E4B1F" w14:textId="77777777" w:rsidR="00230711" w:rsidRDefault="00230711">
      <w:pPr>
        <w:rPr>
          <w:color w:val="1F497D" w:themeColor="text2"/>
        </w:rPr>
      </w:pPr>
    </w:p>
    <w:p w14:paraId="59F33D6C" w14:textId="77777777" w:rsidR="00E10736" w:rsidRDefault="00E10736">
      <w:pPr>
        <w:rPr>
          <w:color w:val="1F497D" w:themeColor="text2"/>
        </w:rPr>
      </w:pPr>
    </w:p>
    <w:p w14:paraId="638835AB" w14:textId="77777777" w:rsidR="006244FC" w:rsidRDefault="008070C4" w:rsidP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t>Example 2</w:t>
      </w:r>
      <w:r w:rsidRPr="008070C4">
        <w:rPr>
          <w:color w:val="1F497D" w:themeColor="text2"/>
        </w:rPr>
        <w:t xml:space="preserve">: </w:t>
      </w:r>
      <w:r w:rsidR="006244FC">
        <w:rPr>
          <w:color w:val="1F497D" w:themeColor="text2"/>
        </w:rPr>
        <w:t>Solve a rational inequality by graphing</w:t>
      </w:r>
    </w:p>
    <w:p w14:paraId="7B7FCE5D" w14:textId="77777777" w:rsidR="008070C4" w:rsidRDefault="008070C4" w:rsidP="008070C4">
      <w:pPr>
        <w:rPr>
          <w:color w:val="1F497D" w:themeColor="text2"/>
        </w:rPr>
      </w:pPr>
    </w:p>
    <w:p w14:paraId="711CBF8A" w14:textId="77777777" w:rsidR="008070C4" w:rsidRPr="006244FC" w:rsidRDefault="008070C4" w:rsidP="008070C4">
      <w:r>
        <w:tab/>
      </w:r>
      <w:r w:rsidR="006244FC">
        <w:t xml:space="preserve">From 1990 to 2001, the number d (in thousands) of doctors in the United States can be modeled </w:t>
      </w:r>
      <w:r w:rsidR="006244FC">
        <w:tab/>
        <w:t xml:space="preserve">by the function </w:t>
      </w:r>
      <w:r w:rsidR="00230711" w:rsidRPr="006244FC">
        <w:rPr>
          <w:position w:val="-24"/>
        </w:rPr>
        <w:object w:dxaOrig="1940" w:dyaOrig="660" w14:anchorId="7864A3BA">
          <v:shape id="_x0000_i1032" type="#_x0000_t75" style="width:97pt;height:32.95pt" o:ole="">
            <v:imagedata r:id="rId7" o:title=""/>
          </v:shape>
          <o:OLEObject Type="Embed" ProgID="Equation.DSMT4" ShapeID="_x0000_i1032" DrawAspect="Content" ObjectID="_1331924881" r:id="rId8"/>
        </w:object>
      </w:r>
      <w:r w:rsidR="006244FC">
        <w:t xml:space="preserve"> where </w:t>
      </w:r>
      <w:r w:rsidR="006244FC">
        <w:rPr>
          <w:i/>
        </w:rPr>
        <w:t xml:space="preserve">t </w:t>
      </w:r>
      <w:r w:rsidR="006244FC">
        <w:t>is the number</w:t>
      </w:r>
      <w:r w:rsidR="00FA7E23">
        <w:t xml:space="preserve"> of years since 1990. When were there </w:t>
      </w:r>
      <w:r w:rsidR="00FA7E23">
        <w:tab/>
        <w:t>fewer than 800,000 doctors?</w:t>
      </w:r>
    </w:p>
    <w:p w14:paraId="76ED17C7" w14:textId="77777777" w:rsidR="008070C4" w:rsidRDefault="008070C4">
      <w:pPr>
        <w:rPr>
          <w:color w:val="1F497D" w:themeColor="text2"/>
        </w:rPr>
      </w:pPr>
    </w:p>
    <w:p w14:paraId="00B616DF" w14:textId="77777777" w:rsidR="008070C4" w:rsidRDefault="008070C4">
      <w:pPr>
        <w:rPr>
          <w:color w:val="1F497D" w:themeColor="text2"/>
        </w:rPr>
      </w:pPr>
    </w:p>
    <w:p w14:paraId="649819F0" w14:textId="77777777" w:rsidR="008070C4" w:rsidRDefault="008070C4">
      <w:pPr>
        <w:rPr>
          <w:color w:val="1F497D" w:themeColor="text2"/>
        </w:rPr>
      </w:pPr>
    </w:p>
    <w:p w14:paraId="3A27FD7B" w14:textId="77777777" w:rsidR="008070C4" w:rsidRDefault="008070C4">
      <w:pPr>
        <w:rPr>
          <w:color w:val="1F497D" w:themeColor="text2"/>
        </w:rPr>
      </w:pPr>
    </w:p>
    <w:p w14:paraId="2B342F34" w14:textId="77777777" w:rsidR="008070C4" w:rsidRDefault="008070C4">
      <w:pPr>
        <w:rPr>
          <w:color w:val="1F497D" w:themeColor="text2"/>
        </w:rPr>
      </w:pPr>
    </w:p>
    <w:p w14:paraId="0C03975D" w14:textId="77777777" w:rsidR="008070C4" w:rsidRDefault="008070C4">
      <w:pPr>
        <w:rPr>
          <w:color w:val="1F497D" w:themeColor="text2"/>
        </w:rPr>
      </w:pPr>
    </w:p>
    <w:p w14:paraId="00D28A7A" w14:textId="77777777" w:rsidR="00E10736" w:rsidRDefault="00E10736">
      <w:pPr>
        <w:rPr>
          <w:color w:val="1F497D" w:themeColor="text2"/>
        </w:rPr>
      </w:pPr>
    </w:p>
    <w:p w14:paraId="7F3185C5" w14:textId="77777777" w:rsidR="00230711" w:rsidRDefault="00230711">
      <w:pPr>
        <w:rPr>
          <w:color w:val="1F497D" w:themeColor="text2"/>
        </w:rPr>
      </w:pPr>
    </w:p>
    <w:p w14:paraId="29E5C3F7" w14:textId="77777777" w:rsidR="00230711" w:rsidRDefault="00230711">
      <w:pPr>
        <w:rPr>
          <w:color w:val="1F497D" w:themeColor="text2"/>
        </w:rPr>
      </w:pPr>
    </w:p>
    <w:p w14:paraId="6E9B95B2" w14:textId="77777777" w:rsidR="00230711" w:rsidRDefault="00230711">
      <w:pPr>
        <w:rPr>
          <w:color w:val="1F497D" w:themeColor="text2"/>
        </w:rPr>
      </w:pPr>
    </w:p>
    <w:p w14:paraId="28172CEF" w14:textId="77777777" w:rsidR="006244FC" w:rsidRDefault="006244FC">
      <w:pPr>
        <w:rPr>
          <w:color w:val="1F497D" w:themeColor="text2"/>
        </w:rPr>
      </w:pPr>
    </w:p>
    <w:p w14:paraId="1B74D09C" w14:textId="77777777" w:rsidR="00230711" w:rsidRDefault="00230711">
      <w:pPr>
        <w:rPr>
          <w:color w:val="1F497D" w:themeColor="text2"/>
        </w:rPr>
      </w:pPr>
    </w:p>
    <w:p w14:paraId="6B73BD52" w14:textId="77777777" w:rsidR="00230711" w:rsidRDefault="00230711">
      <w:pPr>
        <w:rPr>
          <w:color w:val="1F497D" w:themeColor="text2"/>
        </w:rPr>
      </w:pPr>
    </w:p>
    <w:p w14:paraId="5232EC06" w14:textId="77777777" w:rsidR="00230711" w:rsidRDefault="00230711">
      <w:pPr>
        <w:rPr>
          <w:color w:val="1F497D" w:themeColor="text2"/>
        </w:rPr>
      </w:pPr>
    </w:p>
    <w:p w14:paraId="06957820" w14:textId="77777777" w:rsidR="00230711" w:rsidRDefault="00230711">
      <w:pPr>
        <w:rPr>
          <w:color w:val="1F497D" w:themeColor="text2"/>
        </w:rPr>
      </w:pPr>
    </w:p>
    <w:p w14:paraId="2F2E2437" w14:textId="77777777" w:rsidR="00230711" w:rsidRDefault="00230711">
      <w:pPr>
        <w:rPr>
          <w:color w:val="1F497D" w:themeColor="text2"/>
        </w:rPr>
      </w:pPr>
    </w:p>
    <w:p w14:paraId="18301B7D" w14:textId="77777777" w:rsidR="00230711" w:rsidRDefault="00230711">
      <w:pPr>
        <w:rPr>
          <w:color w:val="1F497D" w:themeColor="text2"/>
        </w:rPr>
      </w:pPr>
    </w:p>
    <w:p w14:paraId="089B4528" w14:textId="77777777" w:rsidR="00230711" w:rsidRDefault="00230711">
      <w:pPr>
        <w:rPr>
          <w:color w:val="1F497D" w:themeColor="text2"/>
        </w:rPr>
      </w:pPr>
    </w:p>
    <w:p w14:paraId="1873DA80" w14:textId="77777777" w:rsidR="00230711" w:rsidRDefault="00230711">
      <w:pPr>
        <w:rPr>
          <w:color w:val="1F497D" w:themeColor="text2"/>
        </w:rPr>
      </w:pPr>
      <w:bookmarkStart w:id="0" w:name="_GoBack"/>
      <w:bookmarkEnd w:id="0"/>
    </w:p>
    <w:p w14:paraId="1C2392A9" w14:textId="77777777" w:rsidR="006244FC" w:rsidRDefault="008070C4" w:rsidP="008070C4">
      <w:pPr>
        <w:rPr>
          <w:color w:val="1F497D" w:themeColor="text2"/>
        </w:rPr>
      </w:pPr>
      <w:r w:rsidRPr="008070C4">
        <w:rPr>
          <w:b/>
          <w:color w:val="1F497D" w:themeColor="text2"/>
        </w:rPr>
        <w:lastRenderedPageBreak/>
        <w:t xml:space="preserve">Example </w:t>
      </w:r>
      <w:r>
        <w:rPr>
          <w:b/>
          <w:color w:val="1F497D" w:themeColor="text2"/>
        </w:rPr>
        <w:t>3</w:t>
      </w:r>
      <w:r w:rsidRPr="008070C4">
        <w:rPr>
          <w:color w:val="1F497D" w:themeColor="text2"/>
        </w:rPr>
        <w:t xml:space="preserve">: </w:t>
      </w:r>
      <w:r w:rsidR="00FA7E23">
        <w:rPr>
          <w:color w:val="1F497D" w:themeColor="text2"/>
        </w:rPr>
        <w:t>Solve a rational inequality algebraically</w:t>
      </w:r>
    </w:p>
    <w:p w14:paraId="1BBE2777" w14:textId="77777777" w:rsidR="006244FC" w:rsidRDefault="006244FC" w:rsidP="008070C4">
      <w:pPr>
        <w:rPr>
          <w:color w:val="1F497D" w:themeColor="text2"/>
        </w:rPr>
      </w:pPr>
    </w:p>
    <w:p w14:paraId="68FCB5B1" w14:textId="77777777" w:rsidR="008070C4" w:rsidRDefault="008070C4" w:rsidP="008070C4">
      <w:r>
        <w:tab/>
      </w:r>
      <w:r w:rsidR="00FA7E23">
        <w:t xml:space="preserve">Solve: </w:t>
      </w:r>
      <w:r w:rsidR="00FA7E23" w:rsidRPr="008070C4">
        <w:rPr>
          <w:position w:val="-24"/>
        </w:rPr>
        <w:object w:dxaOrig="1080" w:dyaOrig="620" w14:anchorId="47EA0ED4">
          <v:shape id="_x0000_i1027" type="#_x0000_t75" style="width:54.3pt;height:31.1pt" o:ole="">
            <v:imagedata r:id="rId9" o:title=""/>
          </v:shape>
          <o:OLEObject Type="Embed" ProgID="Equation.DSMT4" ShapeID="_x0000_i1027" DrawAspect="Content" ObjectID="_1331924882" r:id="rId10"/>
        </w:object>
      </w:r>
      <w:r>
        <w:t xml:space="preserve"> </w:t>
      </w:r>
    </w:p>
    <w:p w14:paraId="41D32500" w14:textId="77777777" w:rsidR="002D7A5A" w:rsidRDefault="002D7A5A" w:rsidP="008070C4"/>
    <w:p w14:paraId="5C3F3D20" w14:textId="77777777" w:rsidR="002D7A5A" w:rsidRDefault="002D7A5A" w:rsidP="008070C4"/>
    <w:p w14:paraId="0118E373" w14:textId="77777777" w:rsidR="002D7A5A" w:rsidRDefault="002D7A5A" w:rsidP="008070C4"/>
    <w:p w14:paraId="32DA58B1" w14:textId="77777777" w:rsidR="002D7A5A" w:rsidRDefault="002D7A5A" w:rsidP="008070C4"/>
    <w:p w14:paraId="7D8954B1" w14:textId="77777777" w:rsidR="002D7A5A" w:rsidRDefault="002D7A5A" w:rsidP="008070C4"/>
    <w:p w14:paraId="18830034" w14:textId="77777777" w:rsidR="002D7A5A" w:rsidRDefault="002D7A5A" w:rsidP="008070C4"/>
    <w:p w14:paraId="74AB8A5A" w14:textId="77777777" w:rsidR="00E10736" w:rsidRDefault="00E10736" w:rsidP="008070C4"/>
    <w:p w14:paraId="73E79920" w14:textId="77777777" w:rsidR="00E10736" w:rsidRDefault="00E10736" w:rsidP="008070C4"/>
    <w:p w14:paraId="739AD714" w14:textId="77777777" w:rsidR="002D7A5A" w:rsidRDefault="002D7A5A"/>
    <w:p w14:paraId="1639FE00" w14:textId="77777777" w:rsidR="002D7A5A" w:rsidRDefault="002D7A5A"/>
    <w:p w14:paraId="49D1F07C" w14:textId="77777777" w:rsidR="002D7A5A" w:rsidRDefault="002D7A5A"/>
    <w:p w14:paraId="16039E84" w14:textId="77777777" w:rsidR="00E10736" w:rsidRDefault="00E10736"/>
    <w:p w14:paraId="08C7D190" w14:textId="77777777" w:rsidR="0009692C" w:rsidRDefault="0009692C" w:rsidP="00E10736">
      <w:r>
        <w:tab/>
      </w:r>
    </w:p>
    <w:p w14:paraId="6578C524" w14:textId="77777777" w:rsidR="00E10736" w:rsidRDefault="00E10736" w:rsidP="00E10736"/>
    <w:sectPr w:rsidR="00E10736" w:rsidSect="008070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70C4"/>
    <w:rsid w:val="0009692C"/>
    <w:rsid w:val="00230711"/>
    <w:rsid w:val="002D7A5A"/>
    <w:rsid w:val="003E71BE"/>
    <w:rsid w:val="0047431A"/>
    <w:rsid w:val="006244FC"/>
    <w:rsid w:val="006C6820"/>
    <w:rsid w:val="008070C4"/>
    <w:rsid w:val="00E10736"/>
    <w:rsid w:val="00EB397B"/>
    <w:rsid w:val="00FA7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26A9959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0</Words>
  <Characters>516</Characters>
  <Application>Microsoft Macintosh Word</Application>
  <DocSecurity>0</DocSecurity>
  <Lines>4</Lines>
  <Paragraphs>1</Paragraphs>
  <ScaleCrop>false</ScaleCrop>
  <Company>AIM High School</Company>
  <LinksUpToDate>false</LinksUpToDate>
  <CharactersWithSpaces>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4-04T02:17:00Z</dcterms:created>
  <dcterms:modified xsi:type="dcterms:W3CDTF">2014-04-04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